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C3EE5C" w14:textId="77777777" w:rsidR="004F2384" w:rsidRDefault="004F2384" w:rsidP="004F2384">
      <w:pPr>
        <w:rPr>
          <w:rFonts w:ascii="Times New Roman" w:hAnsi="Times New Roman"/>
          <w:sz w:val="32"/>
          <w:szCs w:val="32"/>
          <w:lang w:val="en-US"/>
        </w:rPr>
      </w:pPr>
    </w:p>
    <w:p w14:paraId="0D9BEBA2" w14:textId="77777777" w:rsidR="004F2384" w:rsidRDefault="004F2384" w:rsidP="004F2384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31AB5FC6" w14:textId="2FE1D5CA" w:rsidR="004F2384" w:rsidRDefault="004F2384" w:rsidP="004F2384">
      <w:pPr>
        <w:rPr>
          <w:rFonts w:ascii="Times New Roman" w:hAnsi="Times New Roman"/>
        </w:rPr>
      </w:pPr>
      <w:r>
        <w:rPr>
          <w:noProof/>
          <w:lang w:val="fi-FI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E760863" wp14:editId="3C5A7733">
                <wp:simplePos x="0" y="0"/>
                <wp:positionH relativeFrom="column">
                  <wp:posOffset>4832985</wp:posOffset>
                </wp:positionH>
                <wp:positionV relativeFrom="paragraph">
                  <wp:posOffset>132080</wp:posOffset>
                </wp:positionV>
                <wp:extent cx="1168400" cy="2026920"/>
                <wp:effectExtent l="0" t="0" r="0" b="0"/>
                <wp:wrapSquare wrapText="bothSides"/>
                <wp:docPr id="257" name="Group 77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68400" cy="2026920"/>
                          <a:chOff x="8952" y="10156"/>
                          <a:chExt cx="1840" cy="3192"/>
                        </a:xfrm>
                      </wpg:grpSpPr>
                      <wps:wsp>
                        <wps:cNvPr id="258" name="Line 7764"/>
                        <wps:cNvCnPr>
                          <a:cxnSpLocks noChangeShapeType="1"/>
                        </wps:cNvCnPr>
                        <wps:spPr bwMode="auto">
                          <a:xfrm>
                            <a:off x="9568" y="10542"/>
                            <a:ext cx="0" cy="327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Text Box 7765"/>
                        <wps:cNvSpPr txBox="1">
                          <a:spLocks noChangeArrowheads="1"/>
                        </wps:cNvSpPr>
                        <wps:spPr bwMode="auto">
                          <a:xfrm>
                            <a:off x="10087" y="11786"/>
                            <a:ext cx="443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7EB677" w14:textId="77777777" w:rsidR="00DB27EB" w:rsidRPr="00775AC1" w:rsidRDefault="00DB27EB" w:rsidP="00DB27E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" name="Line 7766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10081" y="10751"/>
                            <a:ext cx="0" cy="29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Line 7767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10074" y="12923"/>
                            <a:ext cx="0" cy="40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2" name="Line 7768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9008" y="12023"/>
                            <a:ext cx="2207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Text Box 7769"/>
                        <wps:cNvSpPr txBox="1">
                          <a:spLocks noChangeArrowheads="1"/>
                        </wps:cNvSpPr>
                        <wps:spPr bwMode="auto">
                          <a:xfrm>
                            <a:off x="9107" y="12695"/>
                            <a:ext cx="444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2ACB45" w14:textId="77777777" w:rsidR="00DB27EB" w:rsidRPr="00F22B60" w:rsidRDefault="00DB27EB" w:rsidP="00DB27EB">
                              <w:pPr>
                                <w:rPr>
                                  <w:lang w:val="fi-FI"/>
                                </w:rPr>
                              </w:pPr>
                              <w:r w:rsidRPr="00F22B60">
                                <w:rPr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4" name="Text Box 7770"/>
                        <wps:cNvSpPr txBox="1">
                          <a:spLocks noChangeArrowheads="1"/>
                        </wps:cNvSpPr>
                        <wps:spPr bwMode="auto">
                          <a:xfrm>
                            <a:off x="9083" y="10764"/>
                            <a:ext cx="496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C50050" w14:textId="77777777" w:rsidR="00DB27EB" w:rsidRPr="00F22B60" w:rsidRDefault="00DB27EB" w:rsidP="00DB27EB">
                              <w:pPr>
                                <w:rPr>
                                  <w:lang w:val="fi-FI"/>
                                </w:rPr>
                              </w:pPr>
                              <w:r>
                                <w:rPr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5" name="AutoShape 7771"/>
                        <wps:cNvCnPr>
                          <a:cxnSpLocks noChangeShapeType="1"/>
                        </wps:cNvCnPr>
                        <wps:spPr bwMode="auto">
                          <a:xfrm flipV="1">
                            <a:off x="9558" y="10256"/>
                            <a:ext cx="0" cy="20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Text Box 7772"/>
                        <wps:cNvSpPr txBox="1">
                          <a:spLocks noChangeArrowheads="1"/>
                        </wps:cNvSpPr>
                        <wps:spPr bwMode="auto">
                          <a:xfrm>
                            <a:off x="9146" y="10394"/>
                            <a:ext cx="488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A9ECA2" w14:textId="77777777" w:rsidR="00DB27EB" w:rsidRPr="00775AC1" w:rsidRDefault="00DB27EB" w:rsidP="00DB27E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7" name="Text Box 7773"/>
                        <wps:cNvSpPr txBox="1">
                          <a:spLocks noChangeArrowheads="1"/>
                        </wps:cNvSpPr>
                        <wps:spPr bwMode="auto">
                          <a:xfrm>
                            <a:off x="10153" y="12721"/>
                            <a:ext cx="639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E7C816" w14:textId="77777777" w:rsidR="00DB27EB" w:rsidRPr="00775AC1" w:rsidRDefault="00DB27EB" w:rsidP="00DB27E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z,Z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" name="Text Box 7774"/>
                        <wps:cNvSpPr txBox="1">
                          <a:spLocks noChangeArrowheads="1"/>
                        </wps:cNvSpPr>
                        <wps:spPr bwMode="auto">
                          <a:xfrm>
                            <a:off x="9540" y="10156"/>
                            <a:ext cx="789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F3C789" w14:textId="77777777" w:rsidR="00DB27EB" w:rsidRPr="00775AC1" w:rsidRDefault="00DB27EB" w:rsidP="00DB27E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x,X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9" name="Rectangle 7775"/>
                        <wps:cNvSpPr>
                          <a:spLocks noChangeArrowheads="1"/>
                        </wps:cNvSpPr>
                        <wps:spPr bwMode="auto">
                          <a:xfrm>
                            <a:off x="9497" y="10872"/>
                            <a:ext cx="137" cy="2226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3AC0EA" w14:textId="77777777" w:rsidR="00DB27EB" w:rsidRDefault="00DB27EB" w:rsidP="00DB27E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70" name="Group 7776"/>
                        <wpg:cNvGrpSpPr>
                          <a:grpSpLocks/>
                        </wpg:cNvGrpSpPr>
                        <wpg:grpSpPr bwMode="auto">
                          <a:xfrm>
                            <a:off x="8952" y="11688"/>
                            <a:ext cx="367" cy="338"/>
                            <a:chOff x="6733" y="7965"/>
                            <a:chExt cx="385" cy="354"/>
                          </a:xfrm>
                        </wpg:grpSpPr>
                        <wps:wsp>
                          <wps:cNvPr id="271" name="Text Box 77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3" y="7965"/>
                              <a:ext cx="361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07AB4D" w14:textId="77777777" w:rsidR="00DB27EB" w:rsidRPr="00682A9F" w:rsidRDefault="00DB27EB" w:rsidP="00DB27EB">
                                <w:pPr>
                                  <w:rPr>
                                    <w:lang w:val="fi-FI"/>
                                  </w:rPr>
                                </w:pPr>
                                <w:r>
                                  <w:rPr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Oval 7778"/>
                          <wps:cNvSpPr>
                            <a:spLocks noChangeArrowheads="1"/>
                          </wps:cNvSpPr>
                          <wps:spPr bwMode="auto">
                            <a:xfrm>
                              <a:off x="6803" y="7999"/>
                              <a:ext cx="315" cy="30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284357BB" w14:textId="77777777" w:rsidR="00DB27EB" w:rsidRDefault="00DB27EB" w:rsidP="00DB27E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3" name="Group 7779"/>
                        <wpg:cNvGrpSpPr>
                          <a:grpSpLocks/>
                        </wpg:cNvGrpSpPr>
                        <wpg:grpSpPr bwMode="auto">
                          <a:xfrm rot="-5400000">
                            <a:off x="9406" y="10700"/>
                            <a:ext cx="582" cy="330"/>
                            <a:chOff x="7589" y="10576"/>
                            <a:chExt cx="582" cy="330"/>
                          </a:xfrm>
                        </wpg:grpSpPr>
                        <wps:wsp>
                          <wps:cNvPr id="274" name="AutoShape 7780"/>
                          <wps:cNvSpPr>
                            <a:spLocks noChangeArrowheads="1"/>
                          </wps:cNvSpPr>
                          <wps:spPr bwMode="auto">
                            <a:xfrm rot="43200000">
                              <a:off x="7803" y="10616"/>
                              <a:ext cx="154" cy="13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A896199" w14:textId="77777777" w:rsidR="00DB27EB" w:rsidRDefault="00DB27EB" w:rsidP="00DB27E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" name="Rectangle 7781"/>
                          <wps:cNvSpPr>
                            <a:spLocks noChangeArrowheads="1"/>
                          </wps:cNvSpPr>
                          <wps:spPr bwMode="auto">
                            <a:xfrm rot="43200000">
                              <a:off x="7589" y="10791"/>
                              <a:ext cx="582" cy="115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71FB0E" w14:textId="77777777" w:rsidR="00DB27EB" w:rsidRDefault="00DB27EB" w:rsidP="00DB27E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" name="Oval 7782"/>
                          <wps:cNvSpPr>
                            <a:spLocks noChangeArrowheads="1"/>
                          </wps:cNvSpPr>
                          <wps:spPr bwMode="auto">
                            <a:xfrm>
                              <a:off x="7844" y="10576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6B92513" w14:textId="77777777" w:rsidR="00DB27EB" w:rsidRDefault="00DB27EB" w:rsidP="00DB27E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7" name="Group 7783"/>
                        <wpg:cNvGrpSpPr>
                          <a:grpSpLocks/>
                        </wpg:cNvGrpSpPr>
                        <wpg:grpSpPr bwMode="auto">
                          <a:xfrm>
                            <a:off x="9280" y="13072"/>
                            <a:ext cx="582" cy="276"/>
                            <a:chOff x="7589" y="10576"/>
                            <a:chExt cx="582" cy="276"/>
                          </a:xfrm>
                        </wpg:grpSpPr>
                        <wps:wsp>
                          <wps:cNvPr id="278" name="AutoShape 7784"/>
                          <wps:cNvSpPr>
                            <a:spLocks noChangeArrowheads="1"/>
                          </wps:cNvSpPr>
                          <wps:spPr bwMode="auto">
                            <a:xfrm rot="43200000">
                              <a:off x="7803" y="10616"/>
                              <a:ext cx="154" cy="13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7D00D57" w14:textId="77777777" w:rsidR="00DB27EB" w:rsidRDefault="00DB27EB" w:rsidP="00DB27E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" name="Rectangle 7785"/>
                          <wps:cNvSpPr>
                            <a:spLocks noChangeArrowheads="1"/>
                          </wps:cNvSpPr>
                          <wps:spPr bwMode="auto">
                            <a:xfrm rot="43200000">
                              <a:off x="7589" y="10737"/>
                              <a:ext cx="582" cy="115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9C885D" w14:textId="77777777" w:rsidR="00DB27EB" w:rsidRDefault="00DB27EB" w:rsidP="00DB27E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" name="Oval 7786"/>
                          <wps:cNvSpPr>
                            <a:spLocks noChangeArrowheads="1"/>
                          </wps:cNvSpPr>
                          <wps:spPr bwMode="auto">
                            <a:xfrm>
                              <a:off x="7844" y="10576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72835BF" w14:textId="77777777" w:rsidR="00DB27EB" w:rsidRDefault="00DB27EB" w:rsidP="00DB27E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760863" id="Group 7763" o:spid="_x0000_s1026" style="position:absolute;margin-left:380.55pt;margin-top:10.4pt;width:92pt;height:159.6pt;z-index:251659264" coordorigin="8952,10156" coordsize="1840,3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">
                <v:line id="Line 7764" o:spid="_x0000_s1027" style="position:absolute;visibility:visible;mso-wrap-style:square" from="9568,10542" to="9568,10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" strokeweight="1.25pt">
                  <v:stroke endarrow="block" endarrowwidth="narrow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765" o:spid="_x0000_s1028" type="#_x0000_t202" style="position:absolute;left:10087;top:11786;width:443;height: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Pgc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IlnD75l4BGT2AwAA//8DAFBLAQItABQABgAIAAAAIQDb4fbL7gAAAIUBAAATAAAAAAAAAAAA&#10;AAAAAAAAAABbQ29udGVudF9UeXBlc10ueG1sUEsBAi0AFAAGAAgAAAAhAFr0LFu/AAAAFQEAAAsA&#10;AAAAAAAAAAAAAAAAHwEAAF9yZWxzLy5yZWxzUEsBAi0AFAAGAAgAAAAhALX8+BzEAAAA3AAAAA8A&#10;AAAAAAAAAAAAAAAABwIAAGRycy9kb3ducmV2LnhtbFBLBQYAAAAAAwADALcAAAD4AgAAAAA=&#10;" filled="f" stroked="f">
                  <v:textbox>
                    <w:txbxContent>
                      <w:p w14:paraId="3C7EB677" w14:textId="77777777" w:rsidR="00DB27EB" w:rsidRPr="00775AC1" w:rsidRDefault="00DB27EB" w:rsidP="00DB27E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7766" o:spid="_x0000_s1029" style="position:absolute;rotation:-90;visibility:visible;mso-wrap-style:square" from="10081,10751" to="10081,11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" strokeweight="1pt"/>
                <v:line id="Line 7767" o:spid="_x0000_s1030" style="position:absolute;rotation:-90;visibility:visible;mso-wrap-style:square" from="10074,12923" to="10074,13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" strokeweight="1pt"/>
                <v:line id="Line 7768" o:spid="_x0000_s1031" style="position:absolute;rotation:-90;visibility:visible;mso-wrap-style:square" from="9008,12023" to="11215,120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" strokeweight="1.25pt">
                  <v:stroke startarrow="block" startarrowwidth="narrow" endarrow="block" endarrowwidth="narrow"/>
                </v:line>
                <v:shape id="Text Box 7769" o:spid="_x0000_s1032" type="#_x0000_t202" style="position:absolute;left:9107;top:12695;width:444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" filled="f" stroked="f">
                  <v:textbox>
                    <w:txbxContent>
                      <w:p w14:paraId="642ACB45" w14:textId="77777777" w:rsidR="00DB27EB" w:rsidRPr="00F22B60" w:rsidRDefault="00DB27EB" w:rsidP="00DB27EB">
                        <w:pPr>
                          <w:rPr>
                            <w:lang w:val="fi-FI"/>
                          </w:rPr>
                        </w:pPr>
                        <w:r w:rsidRPr="00F22B60">
                          <w:rPr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7770" o:spid="_x0000_s1033" type="#_x0000_t202" style="position:absolute;left:9083;top:10764;width:496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" filled="f" stroked="f">
                  <v:textbox>
                    <w:txbxContent>
                      <w:p w14:paraId="58C50050" w14:textId="77777777" w:rsidR="00DB27EB" w:rsidRPr="00F22B60" w:rsidRDefault="00DB27EB" w:rsidP="00DB27EB">
                        <w:pPr>
                          <w:rPr>
                            <w:lang w:val="fi-FI"/>
                          </w:rPr>
                        </w:pPr>
                        <w:r>
                          <w:rPr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771" o:spid="_x0000_s1034" type="#_x0000_t32" style="position:absolute;left:9558;top:10256;width:0;height:20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"/>
                <v:shape id="Text Box 7772" o:spid="_x0000_s1035" type="#_x0000_t202" style="position:absolute;left:9146;top:10394;width:488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" filled="f" stroked="f">
                  <v:textbox>
                    <w:txbxContent>
                      <w:p w14:paraId="18A9ECA2" w14:textId="77777777" w:rsidR="00DB27EB" w:rsidRPr="00775AC1" w:rsidRDefault="00DB27EB" w:rsidP="00DB27E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p</w:t>
                        </w:r>
                      </w:p>
                    </w:txbxContent>
                  </v:textbox>
                </v:shape>
                <v:shape id="Text Box 7773" o:spid="_x0000_s1036" type="#_x0000_t202" style="position:absolute;left:10153;top:12721;width:639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wNI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E8fYfHmXgE5PIOAAD//wMAUEsBAi0AFAAGAAgAAAAhANvh9svuAAAAhQEAABMAAAAAAAAAAAAA&#10;AAAAAAAAAFtDb250ZW50X1R5cGVzXS54bWxQSwECLQAUAAYACAAAACEAWvQsW78AAAAVAQAACwAA&#10;AAAAAAAAAAAAAAAfAQAAX3JlbHMvLnJlbHNQSwECLQAUAAYACAAAACEAZUMDSMMAAADcAAAADwAA&#10;AAAAAAAAAAAAAAAHAgAAZHJzL2Rvd25yZXYueG1sUEsFBgAAAAADAAMAtwAAAPcCAAAAAA==&#10;" filled="f" stroked="f">
                  <v:textbox>
                    <w:txbxContent>
                      <w:p w14:paraId="49E7C816" w14:textId="77777777" w:rsidR="00DB27EB" w:rsidRPr="00775AC1" w:rsidRDefault="00DB27EB" w:rsidP="00DB27E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i/>
                            <w:szCs w:val="24"/>
                            <w:lang w:val="fi-FI"/>
                          </w:rPr>
                          <w:t>z,Z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7774" o:spid="_x0000_s1037" type="#_x0000_t202" style="position:absolute;left:9540;top:10156;width:789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" filled="f" stroked="f">
                  <v:textbox>
                    <w:txbxContent>
                      <w:p w14:paraId="5BF3C789" w14:textId="77777777" w:rsidR="00DB27EB" w:rsidRPr="00775AC1" w:rsidRDefault="00DB27EB" w:rsidP="00DB27E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i/>
                            <w:szCs w:val="24"/>
                            <w:lang w:val="fi-FI"/>
                          </w:rPr>
                          <w:t>x,X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rect id="Rectangle 7775" o:spid="_x0000_s1038" style="position:absolute;left:9497;top:10872;width:137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" fillcolor="black" strokeweight="1pt">
                  <v:fill r:id="rId7" o:title="" opacity="32896f" o:opacity2="32896f" type="pattern"/>
                  <v:textbox>
                    <w:txbxContent>
                      <w:p w14:paraId="323AC0EA" w14:textId="77777777" w:rsidR="00DB27EB" w:rsidRDefault="00DB27EB" w:rsidP="00DB27EB">
                        <w:pPr>
                          <w:jc w:val="center"/>
                        </w:pPr>
                      </w:p>
                    </w:txbxContent>
                  </v:textbox>
                </v:rect>
                <v:group id="Group 7776" o:spid="_x0000_s1039" style="position:absolute;left:8952;top:11688;width:367;height:338" coordorigin="6733,7965" coordsize="385,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4hd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">
                  <v:shape id="Text Box 7777" o:spid="_x0000_s1040" type="#_x0000_t202" style="position:absolute;left:6733;top:7965;width:361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6h6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LabwdyYeAZn9AgAA//8DAFBLAQItABQABgAIAAAAIQDb4fbL7gAAAIUBAAATAAAAAAAAAAAA&#10;AAAAAAAAAABbQ29udGVudF9UeXBlc10ueG1sUEsBAi0AFAAGAAgAAAAhAFr0LFu/AAAAFQEAAAsA&#10;AAAAAAAAAAAAAAAAHwEAAF9yZWxzLy5yZWxzUEsBAi0AFAAGAAgAAAAhAAA/qHrEAAAA3AAAAA8A&#10;AAAAAAAAAAAAAAAABwIAAGRycy9kb3ducmV2LnhtbFBLBQYAAAAAAwADALcAAAD4AgAAAAA=&#10;" filled="f" stroked="f">
                    <v:textbox>
                      <w:txbxContent>
                        <w:p w14:paraId="1307AB4D" w14:textId="77777777" w:rsidR="00DB27EB" w:rsidRPr="00682A9F" w:rsidRDefault="00DB27EB" w:rsidP="00DB27EB">
                          <w:pPr>
                            <w:rPr>
                              <w:lang w:val="fi-FI"/>
                            </w:rPr>
                          </w:pPr>
                          <w:r>
                            <w:rPr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7778" o:spid="_x0000_s1041" style="position:absolute;left:6803;top:7999;width:31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" filled="f" strokeweight="1pt">
                    <v:textbox>
                      <w:txbxContent>
                        <w:p w14:paraId="284357BB" w14:textId="77777777" w:rsidR="00DB27EB" w:rsidRDefault="00DB27EB" w:rsidP="00DB27EB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7779" o:spid="_x0000_s1042" style="position:absolute;left:9406;top:10700;width:582;height:330;rotation:-90" coordorigin="7589,10576" coordsize="582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7780" o:spid="_x0000_s1043" type="#_x0000_t5" style="position:absolute;left:7803;top:10616;width:154;height: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" fillcolor="black">
                    <v:fill r:id="rId8" o:title="" type="pattern"/>
                    <v:textbox>
                      <w:txbxContent>
                        <w:p w14:paraId="3A896199" w14:textId="77777777" w:rsidR="00DB27EB" w:rsidRDefault="00DB27EB" w:rsidP="00DB27EB">
                          <w:pPr>
                            <w:jc w:val="center"/>
                          </w:pPr>
                        </w:p>
                      </w:txbxContent>
                    </v:textbox>
                  </v:shape>
                  <v:rect id="Rectangle 7781" o:spid="_x0000_s1044" style="position:absolute;left:7589;top:10791;width:582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" fillcolor="black" stroked="f" strokeweight="1.5pt">
                    <v:fill r:id="rId8" o:title="" type="pattern"/>
                    <v:textbox>
                      <w:txbxContent>
                        <w:p w14:paraId="4371FB0E" w14:textId="77777777" w:rsidR="00DB27EB" w:rsidRDefault="00DB27EB" w:rsidP="00DB27EB">
                          <w:pPr>
                            <w:jc w:val="center"/>
                          </w:pPr>
                        </w:p>
                      </w:txbxContent>
                    </v:textbox>
                  </v:rect>
                  <v:oval id="Oval 7782" o:spid="_x0000_s1045" style="position:absolute;left:7844;top:10576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" fillcolor="black">
                    <v:textbox>
                      <w:txbxContent>
                        <w:p w14:paraId="06B92513" w14:textId="77777777" w:rsidR="00DB27EB" w:rsidRDefault="00DB27EB" w:rsidP="00DB27EB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7783" o:spid="_x0000_s1046" style="position:absolute;left:9280;top:13072;width:582;height:276" coordorigin="7589,10576" coordsize="582,2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hAp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">
                  <v:shape id="AutoShape 7784" o:spid="_x0000_s1047" type="#_x0000_t5" style="position:absolute;left:7803;top:10616;width:154;height: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" fillcolor="black">
                    <v:fill r:id="rId8" o:title="" type="pattern"/>
                    <v:textbox>
                      <w:txbxContent>
                        <w:p w14:paraId="07D00D57" w14:textId="77777777" w:rsidR="00DB27EB" w:rsidRDefault="00DB27EB" w:rsidP="00DB27EB">
                          <w:pPr>
                            <w:jc w:val="center"/>
                          </w:pPr>
                        </w:p>
                      </w:txbxContent>
                    </v:textbox>
                  </v:shape>
                  <v:rect id="Rectangle 7785" o:spid="_x0000_s1048" style="position:absolute;left:7589;top:10737;width:582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" fillcolor="black" stroked="f" strokeweight="1.5pt">
                    <v:fill r:id="rId8" o:title="" type="pattern"/>
                    <v:textbox>
                      <w:txbxContent>
                        <w:p w14:paraId="539C885D" w14:textId="77777777" w:rsidR="00DB27EB" w:rsidRDefault="00DB27EB" w:rsidP="00DB27EB">
                          <w:pPr>
                            <w:jc w:val="center"/>
                          </w:pPr>
                        </w:p>
                      </w:txbxContent>
                    </v:textbox>
                  </v:rect>
                  <v:oval id="Oval 7786" o:spid="_x0000_s1049" style="position:absolute;left:7844;top:10576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" fillcolor="black">
                    <v:textbox>
                      <w:txbxContent>
                        <w:p w14:paraId="372835BF" w14:textId="77777777" w:rsidR="00DB27EB" w:rsidRDefault="00DB27EB" w:rsidP="00DB27EB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w10:wrap type="square"/>
              </v:group>
            </w:pict>
          </mc:Fallback>
        </mc:AlternateContent>
      </w:r>
    </w:p>
    <w:p w14:paraId="2DE54387" w14:textId="1B1EE225" w:rsidR="004F2384" w:rsidRDefault="004F2384" w:rsidP="004F2384">
      <w:pPr>
        <w:rPr>
          <w:rFonts w:ascii="Times New Roman" w:hAnsi="Times New Roman"/>
        </w:rPr>
      </w:pPr>
    </w:p>
    <w:p w14:paraId="1685F211" w14:textId="288921C9" w:rsidR="004F2384" w:rsidRDefault="004F2384" w:rsidP="004F2384">
      <w:pPr>
        <w:rPr>
          <w:rFonts w:ascii="Times New Roman" w:hAnsi="Times New Roman"/>
        </w:rPr>
      </w:pPr>
    </w:p>
    <w:p w14:paraId="2BA4466D" w14:textId="292DC6E0" w:rsidR="004F2384" w:rsidRDefault="004F2384" w:rsidP="004F2384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ssignment 2</w:t>
      </w:r>
    </w:p>
    <w:p w14:paraId="5ABBC622" w14:textId="36F6A256" w:rsidR="00DB27EB" w:rsidRPr="00056F3F" w:rsidRDefault="00DB27EB" w:rsidP="00DB27EB">
      <w:pPr>
        <w:rPr>
          <w:lang w:val="en-US"/>
        </w:rPr>
      </w:pPr>
    </w:p>
    <w:p w14:paraId="70ACE91B" w14:textId="130F2BF9" w:rsidR="00DB27EB" w:rsidRDefault="00DB27EB" w:rsidP="00DB27EB">
      <w:pPr>
        <w:spacing w:line="360" w:lineRule="exact"/>
        <w:jc w:val="both"/>
        <w:rPr>
          <w:color w:val="000000"/>
          <w:szCs w:val="24"/>
          <w:lang w:val="en-US"/>
        </w:rPr>
      </w:pPr>
      <w:r>
        <w:rPr>
          <w:szCs w:val="24"/>
          <w:lang w:val="en-US"/>
        </w:rPr>
        <w:t xml:space="preserve">Determine the </w:t>
      </w:r>
      <w:r>
        <w:rPr>
          <w:color w:val="000000"/>
          <w:szCs w:val="24"/>
          <w:lang w:val="en-US"/>
        </w:rPr>
        <w:t xml:space="preserve">buckling force </w:t>
      </w:r>
      <w:bookmarkStart w:id="0" w:name="MTBlankEqn"/>
      <w:r w:rsidR="00443E3F" w:rsidRPr="00443E3F">
        <w:rPr>
          <w:position w:val="-12"/>
        </w:rPr>
        <w:object w:dxaOrig="380" w:dyaOrig="360" w14:anchorId="5F335F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95pt;height:18.1pt" o:ole="">
            <v:imagedata r:id="rId9" o:title=""/>
          </v:shape>
          <o:OLEObject Type="Embed" ProgID="Equation.DSMT4" ShapeID="_x0000_i1025" DrawAspect="Content" ObjectID="_1736333468" r:id="rId10"/>
        </w:object>
      </w:r>
      <w:bookmarkEnd w:id="0"/>
      <w:r>
        <w:rPr>
          <w:color w:val="000000"/>
          <w:szCs w:val="24"/>
          <w:lang w:val="en-US"/>
        </w:rPr>
        <w:t xml:space="preserve"> of the structure shown by using one beam element. Displacements are confined to the </w:t>
      </w:r>
      <w:r w:rsidR="00443E3F" w:rsidRPr="00443E3F">
        <w:rPr>
          <w:position w:val="-6"/>
        </w:rPr>
        <w:object w:dxaOrig="460" w:dyaOrig="220" w14:anchorId="13CBF742">
          <v:shape id="_x0000_i1026" type="#_x0000_t75" style="width:23.1pt;height:11.05pt" o:ole="">
            <v:imagedata r:id="rId11" o:title=""/>
          </v:shape>
          <o:OLEObject Type="Embed" ProgID="Equation.DSMT4" ShapeID="_x0000_i1026" DrawAspect="Content" ObjectID="_1736333469" r:id="rId12"/>
        </w:object>
      </w:r>
      <w:r>
        <w:rPr>
          <w:color w:val="000000"/>
          <w:szCs w:val="24"/>
          <w:lang w:val="en-US"/>
        </w:rPr>
        <w:t xml:space="preserve">plane. Parameters </w:t>
      </w:r>
      <w:r w:rsidRPr="002413C0">
        <w:rPr>
          <w:i/>
          <w:szCs w:val="24"/>
          <w:lang w:val="en-US"/>
        </w:rPr>
        <w:t>E, A,</w:t>
      </w:r>
      <w:r>
        <w:rPr>
          <w:szCs w:val="24"/>
          <w:lang w:val="en-US"/>
        </w:rPr>
        <w:t xml:space="preserve"> and</w:t>
      </w:r>
      <w:r w:rsidRPr="002413C0">
        <w:rPr>
          <w:i/>
          <w:szCs w:val="24"/>
          <w:lang w:val="en-US"/>
        </w:rPr>
        <w:t xml:space="preserve"> I</w:t>
      </w:r>
      <w:r>
        <w:rPr>
          <w:color w:val="000000"/>
          <w:szCs w:val="24"/>
          <w:lang w:val="en-US"/>
        </w:rPr>
        <w:t xml:space="preserve"> are constants.</w:t>
      </w:r>
    </w:p>
    <w:p w14:paraId="06C8CE18" w14:textId="77777777" w:rsidR="002E4093" w:rsidRPr="00241F34" w:rsidRDefault="002E4093" w:rsidP="00DB27EB">
      <w:pPr>
        <w:rPr>
          <w:szCs w:val="24"/>
        </w:rPr>
      </w:pPr>
    </w:p>
    <w:p w14:paraId="65559480" w14:textId="4C6C6271" w:rsidR="00DB27EB" w:rsidRPr="00241F34" w:rsidRDefault="00DB27EB" w:rsidP="00DB27EB">
      <w:pPr>
        <w:spacing w:line="360" w:lineRule="exact"/>
        <w:jc w:val="both"/>
        <w:rPr>
          <w:b/>
          <w:szCs w:val="24"/>
          <w:lang w:val="en-US"/>
        </w:rPr>
      </w:pPr>
      <w:r w:rsidRPr="00241F34">
        <w:rPr>
          <w:b/>
          <w:szCs w:val="24"/>
          <w:lang w:val="en-US"/>
        </w:rPr>
        <w:t>Solution</w:t>
      </w:r>
      <w:r>
        <w:rPr>
          <w:b/>
          <w:szCs w:val="24"/>
          <w:lang w:val="en-US"/>
        </w:rPr>
        <w:t xml:space="preserve"> template</w:t>
      </w:r>
    </w:p>
    <w:p w14:paraId="57695CD0" w14:textId="77777777" w:rsidR="0030476F" w:rsidRDefault="00DB27EB" w:rsidP="00DB27EB">
      <w:pPr>
        <w:tabs>
          <w:tab w:val="right" w:pos="9781"/>
        </w:tabs>
        <w:spacing w:line="360" w:lineRule="exact"/>
        <w:jc w:val="both"/>
        <w:rPr>
          <w:szCs w:val="24"/>
          <w:lang w:val="en-US"/>
        </w:rPr>
      </w:pPr>
      <w:r w:rsidRPr="00241F34">
        <w:rPr>
          <w:szCs w:val="24"/>
          <w:lang w:val="en-US"/>
        </w:rPr>
        <w:t xml:space="preserve">The normal force in the beam </w:t>
      </w:r>
    </w:p>
    <w:p w14:paraId="13323A6F" w14:textId="77777777" w:rsidR="0030476F" w:rsidRDefault="0030476F" w:rsidP="0030476F">
      <w:pPr>
        <w:tabs>
          <w:tab w:val="right" w:pos="9781"/>
        </w:tabs>
        <w:jc w:val="both"/>
        <w:rPr>
          <w:szCs w:val="24"/>
          <w:lang w:val="en-US"/>
        </w:rPr>
      </w:pPr>
    </w:p>
    <w:p w14:paraId="407E97CD" w14:textId="220E4393" w:rsidR="0030476F" w:rsidRDefault="00231018" w:rsidP="0030476F">
      <w:pPr>
        <w:tabs>
          <w:tab w:val="right" w:pos="9781"/>
        </w:tabs>
        <w:jc w:val="both"/>
        <w:rPr>
          <w:szCs w:val="24"/>
          <w:lang w:val="en-US"/>
        </w:rPr>
      </w:pPr>
      <w:r w:rsidRPr="00443E3F">
        <w:rPr>
          <w:position w:val="-10"/>
        </w:rPr>
        <w:object w:dxaOrig="1260" w:dyaOrig="320" w14:anchorId="07F46DB8">
          <v:shape id="_x0000_i1027" type="#_x0000_t75" style="width:62.85pt;height:16pt" o:ole="">
            <v:imagedata r:id="rId13" o:title=""/>
          </v:shape>
          <o:OLEObject Type="Embed" ProgID="Equation.DSMT4" ShapeID="_x0000_i1027" DrawAspect="Content" ObjectID="_1736333470" r:id="rId14"/>
        </w:object>
      </w:r>
      <w:r w:rsidR="00DB27EB" w:rsidRPr="00241F34">
        <w:rPr>
          <w:szCs w:val="24"/>
          <w:lang w:val="en-US"/>
        </w:rPr>
        <w:t xml:space="preserve"> </w:t>
      </w:r>
    </w:p>
    <w:p w14:paraId="32161FB2" w14:textId="77777777" w:rsidR="0030476F" w:rsidRDefault="0030476F" w:rsidP="0030476F">
      <w:pPr>
        <w:tabs>
          <w:tab w:val="right" w:pos="9781"/>
        </w:tabs>
        <w:jc w:val="both"/>
        <w:rPr>
          <w:szCs w:val="24"/>
          <w:lang w:val="en-US"/>
        </w:rPr>
      </w:pPr>
    </w:p>
    <w:p w14:paraId="1F2EE871" w14:textId="57208E19" w:rsidR="00DB27EB" w:rsidRPr="00241F34" w:rsidRDefault="00DB27EB" w:rsidP="00DB27EB">
      <w:pPr>
        <w:tabs>
          <w:tab w:val="right" w:pos="9781"/>
        </w:tabs>
        <w:spacing w:line="360" w:lineRule="exact"/>
        <w:jc w:val="both"/>
        <w:rPr>
          <w:position w:val="-22"/>
          <w:szCs w:val="24"/>
          <w:lang w:val="en-US"/>
        </w:rPr>
      </w:pPr>
      <w:r w:rsidRPr="00241F34">
        <w:rPr>
          <w:szCs w:val="24"/>
          <w:lang w:val="en-US"/>
        </w:rPr>
        <w:t xml:space="preserve">can be deduced without calculations on the axial displacement. Therefore, it is enough to consider only the bending and coupling terms of the virtual work expression. As </w:t>
      </w:r>
      <w:r w:rsidR="005C02FA">
        <w:rPr>
          <w:szCs w:val="24"/>
          <w:lang w:val="en-US"/>
        </w:rPr>
        <w:t>displacement</w:t>
      </w:r>
      <w:r w:rsidRPr="00241F34">
        <w:rPr>
          <w:szCs w:val="24"/>
          <w:lang w:val="en-US"/>
        </w:rPr>
        <w:t xml:space="preserve"> is confined to the </w:t>
      </w:r>
      <w:r w:rsidR="00443E3F" w:rsidRPr="00443E3F">
        <w:rPr>
          <w:position w:val="-6"/>
        </w:rPr>
        <w:object w:dxaOrig="460" w:dyaOrig="220" w14:anchorId="49A6A246">
          <v:shape id="_x0000_i1028" type="#_x0000_t75" style="width:23.1pt;height:11.05pt" o:ole="">
            <v:imagedata r:id="rId15" o:title=""/>
          </v:shape>
          <o:OLEObject Type="Embed" ProgID="Equation.DSMT4" ShapeID="_x0000_i1028" DrawAspect="Content" ObjectID="_1736333471" r:id="rId16"/>
        </w:object>
      </w:r>
      <w:r w:rsidRPr="00241F34">
        <w:rPr>
          <w:szCs w:val="24"/>
          <w:lang w:val="en-US"/>
        </w:rPr>
        <w:t>plane</w:t>
      </w:r>
      <w:r w:rsidR="00E73CE8">
        <w:rPr>
          <w:szCs w:val="24"/>
          <w:lang w:val="en-US"/>
        </w:rPr>
        <w:t xml:space="preserve"> and the beam is simply supported,</w:t>
      </w:r>
      <w:r w:rsidR="00443E3F">
        <w:rPr>
          <w:szCs w:val="24"/>
          <w:lang w:val="en-US"/>
        </w:rPr>
        <w:t xml:space="preserve"> virtual work </w:t>
      </w:r>
      <w:proofErr w:type="gramStart"/>
      <w:r w:rsidR="00443E3F">
        <w:rPr>
          <w:szCs w:val="24"/>
          <w:lang w:val="en-US"/>
        </w:rPr>
        <w:t>expression</w:t>
      </w:r>
      <w:proofErr w:type="gramEnd"/>
    </w:p>
    <w:p w14:paraId="6597E6C7" w14:textId="77777777" w:rsidR="00DB27EB" w:rsidRPr="00241F34" w:rsidRDefault="00DB27EB" w:rsidP="00DB27EB">
      <w:pPr>
        <w:tabs>
          <w:tab w:val="right" w:pos="9781"/>
        </w:tabs>
        <w:ind w:left="426" w:hanging="426"/>
        <w:jc w:val="both"/>
        <w:rPr>
          <w:szCs w:val="24"/>
          <w:lang w:val="en-US"/>
        </w:rPr>
      </w:pPr>
    </w:p>
    <w:p w14:paraId="0F7D552F" w14:textId="763C25F8" w:rsidR="00DB27EB" w:rsidRDefault="003B534E" w:rsidP="00DB27EB">
      <w:pPr>
        <w:tabs>
          <w:tab w:val="right" w:pos="9781"/>
        </w:tabs>
        <w:ind w:left="426" w:hanging="426"/>
        <w:jc w:val="both"/>
      </w:pPr>
      <w:r w:rsidRPr="00443E3F">
        <w:rPr>
          <w:position w:val="-74"/>
        </w:rPr>
        <w:object w:dxaOrig="9100" w:dyaOrig="1600" w14:anchorId="4AA7B28A">
          <v:shape id="_x0000_i1029" type="#_x0000_t75" style="width:455.1pt;height:79.9pt" o:ole="">
            <v:imagedata r:id="rId17" o:title=""/>
          </v:shape>
          <o:OLEObject Type="Embed" ProgID="Equation.DSMT4" ShapeID="_x0000_i1029" DrawAspect="Content" ObjectID="_1736333472" r:id="rId18"/>
        </w:object>
      </w:r>
    </w:p>
    <w:p w14:paraId="21ED23BF" w14:textId="77777777" w:rsidR="00443E3F" w:rsidRDefault="00443E3F" w:rsidP="00DB27EB">
      <w:pPr>
        <w:tabs>
          <w:tab w:val="right" w:pos="9781"/>
        </w:tabs>
        <w:ind w:left="426" w:hanging="426"/>
        <w:jc w:val="both"/>
      </w:pPr>
    </w:p>
    <w:p w14:paraId="09B2EDE3" w14:textId="7EECC9E8" w:rsidR="00620D57" w:rsidRPr="00620D57" w:rsidRDefault="00620D57" w:rsidP="005C02FA">
      <w:pPr>
        <w:spacing w:line="360" w:lineRule="exact"/>
      </w:pPr>
      <w:r w:rsidRPr="00620D57">
        <w:t>simplifies to</w:t>
      </w:r>
    </w:p>
    <w:p w14:paraId="5639AD56" w14:textId="77777777" w:rsidR="00DB27EB" w:rsidRPr="00241F34" w:rsidRDefault="00DB27EB" w:rsidP="00DB27EB">
      <w:pPr>
        <w:tabs>
          <w:tab w:val="right" w:pos="9781"/>
        </w:tabs>
        <w:ind w:left="426" w:hanging="426"/>
        <w:jc w:val="both"/>
        <w:rPr>
          <w:szCs w:val="24"/>
          <w:lang w:val="en-US"/>
        </w:rPr>
      </w:pPr>
    </w:p>
    <w:p w14:paraId="7DBB9E18" w14:textId="12198429" w:rsidR="00DB27EB" w:rsidRPr="00241F34" w:rsidRDefault="00710167" w:rsidP="00DB27EB">
      <w:pPr>
        <w:tabs>
          <w:tab w:val="right" w:pos="9781"/>
        </w:tabs>
        <w:ind w:left="426" w:hanging="426"/>
        <w:jc w:val="both"/>
        <w:rPr>
          <w:position w:val="-120"/>
          <w:szCs w:val="24"/>
          <w:lang w:val="en-US"/>
        </w:rPr>
      </w:pPr>
      <w:r w:rsidRPr="00710167">
        <w:rPr>
          <w:position w:val="-30"/>
        </w:rPr>
        <w:object w:dxaOrig="4959" w:dyaOrig="800" w14:anchorId="3BECD4CF">
          <v:shape id="_x0000_i1030" type="#_x0000_t75" style="width:248.05pt;height:39.95pt" o:ole="">
            <v:imagedata r:id="rId19" o:title=""/>
          </v:shape>
          <o:OLEObject Type="Embed" ProgID="Equation.DSMT4" ShapeID="_x0000_i1030" DrawAspect="Content" ObjectID="_1736333473" r:id="rId20"/>
        </w:object>
      </w:r>
      <w:r w:rsidR="00DB27EB" w:rsidRPr="00241F34">
        <w:rPr>
          <w:szCs w:val="24"/>
          <w:lang w:val="en-US"/>
        </w:rPr>
        <w:t>.</w:t>
      </w:r>
      <w:r w:rsidR="00DB27EB" w:rsidRPr="00241F34">
        <w:rPr>
          <w:position w:val="-120"/>
          <w:szCs w:val="24"/>
          <w:lang w:val="en-US"/>
        </w:rPr>
        <w:t xml:space="preserve">   </w:t>
      </w:r>
    </w:p>
    <w:p w14:paraId="21AD0777" w14:textId="77777777" w:rsidR="00DB27EB" w:rsidRPr="00241F34" w:rsidRDefault="00DB27EB" w:rsidP="00DB27EB">
      <w:pPr>
        <w:tabs>
          <w:tab w:val="right" w:pos="9781"/>
        </w:tabs>
        <w:jc w:val="both"/>
        <w:rPr>
          <w:b/>
          <w:position w:val="-6"/>
          <w:szCs w:val="24"/>
          <w:lang w:val="en-US"/>
        </w:rPr>
      </w:pPr>
    </w:p>
    <w:p w14:paraId="060426BE" w14:textId="564645D2" w:rsidR="00DB27EB" w:rsidRPr="00241F34" w:rsidRDefault="00DB27EB" w:rsidP="005C02FA">
      <w:pPr>
        <w:tabs>
          <w:tab w:val="right" w:pos="9781"/>
        </w:tabs>
        <w:spacing w:line="360" w:lineRule="exact"/>
        <w:jc w:val="both"/>
        <w:rPr>
          <w:color w:val="000000"/>
          <w:szCs w:val="24"/>
          <w:lang w:val="en-US"/>
        </w:rPr>
      </w:pPr>
      <w:r w:rsidRPr="00241F34">
        <w:rPr>
          <w:color w:val="000000"/>
          <w:szCs w:val="24"/>
          <w:lang w:val="en-US"/>
        </w:rPr>
        <w:t>According to the principle of virtual work</w:t>
      </w:r>
      <w:r w:rsidR="00E73CE8">
        <w:rPr>
          <w:color w:val="000000"/>
          <w:szCs w:val="24"/>
          <w:lang w:val="en-US"/>
        </w:rPr>
        <w:t xml:space="preserve"> and the fundamental lemma of variational calculation</w:t>
      </w:r>
    </w:p>
    <w:p w14:paraId="684EF793" w14:textId="77777777" w:rsidR="00DB27EB" w:rsidRPr="00241F34" w:rsidRDefault="00DB27EB" w:rsidP="00DB27EB">
      <w:pPr>
        <w:tabs>
          <w:tab w:val="right" w:pos="9781"/>
        </w:tabs>
        <w:ind w:left="426" w:hanging="426"/>
        <w:jc w:val="both"/>
        <w:rPr>
          <w:b/>
          <w:position w:val="-6"/>
          <w:szCs w:val="24"/>
          <w:lang w:val="en-US"/>
        </w:rPr>
      </w:pPr>
    </w:p>
    <w:p w14:paraId="387CB737" w14:textId="35C04508" w:rsidR="00DB27EB" w:rsidRPr="00241F34" w:rsidRDefault="00D37C30" w:rsidP="00DB27EB">
      <w:pPr>
        <w:ind w:left="426" w:hanging="426"/>
        <w:rPr>
          <w:szCs w:val="24"/>
          <w:lang w:val="en-US"/>
        </w:rPr>
      </w:pPr>
      <w:r w:rsidRPr="00D37C30">
        <w:rPr>
          <w:position w:val="-30"/>
        </w:rPr>
        <w:object w:dxaOrig="3379" w:dyaOrig="720" w14:anchorId="4BAF3432">
          <v:shape id="_x0000_i1031" type="#_x0000_t75" style="width:168.95pt;height:36pt" o:ole="">
            <v:imagedata r:id="rId21" o:title=""/>
          </v:shape>
          <o:OLEObject Type="Embed" ProgID="Equation.DSMT4" ShapeID="_x0000_i1031" DrawAspect="Content" ObjectID="_1736333474" r:id="rId22"/>
        </w:object>
      </w:r>
      <w:r w:rsidR="00DB27EB" w:rsidRPr="00241F34">
        <w:rPr>
          <w:szCs w:val="24"/>
          <w:lang w:val="en-US"/>
        </w:rPr>
        <w:t>.</w:t>
      </w:r>
    </w:p>
    <w:p w14:paraId="238D99A4" w14:textId="77777777" w:rsidR="00DB27EB" w:rsidRPr="00241F34" w:rsidRDefault="00DB27EB" w:rsidP="00DB27EB">
      <w:pPr>
        <w:ind w:left="426" w:hanging="426"/>
        <w:rPr>
          <w:szCs w:val="24"/>
          <w:lang w:val="en-US"/>
        </w:rPr>
      </w:pPr>
    </w:p>
    <w:p w14:paraId="22B2DC8F" w14:textId="14A371B7" w:rsidR="009C415C" w:rsidRPr="0059781E" w:rsidRDefault="00DB27EB" w:rsidP="00761579">
      <w:pPr>
        <w:tabs>
          <w:tab w:val="right" w:pos="9781"/>
        </w:tabs>
        <w:spacing w:line="360" w:lineRule="exact"/>
        <w:jc w:val="both"/>
        <w:rPr>
          <w:szCs w:val="24"/>
          <w:lang w:val="en-US"/>
        </w:rPr>
      </w:pPr>
      <w:r w:rsidRPr="00241F34">
        <w:rPr>
          <w:szCs w:val="24"/>
          <w:lang w:val="en-US"/>
        </w:rPr>
        <w:t xml:space="preserve">A homogeneous </w:t>
      </w:r>
      <w:r w:rsidR="00FE3B8F">
        <w:rPr>
          <w:szCs w:val="24"/>
          <w:lang w:val="en-US"/>
        </w:rPr>
        <w:t xml:space="preserve">linear </w:t>
      </w:r>
      <w:r w:rsidRPr="00241F34">
        <w:rPr>
          <w:szCs w:val="24"/>
          <w:lang w:val="en-US"/>
        </w:rPr>
        <w:t>equation system has a non-trivial solution only if the matrix is singular</w:t>
      </w:r>
      <w:r w:rsidR="00F565D2">
        <w:rPr>
          <w:szCs w:val="24"/>
          <w:lang w:val="en-US"/>
        </w:rPr>
        <w:t xml:space="preserve"> (notice that</w:t>
      </w:r>
      <w:r w:rsidR="0059781E">
        <w:rPr>
          <w:szCs w:val="24"/>
          <w:lang w:val="en-US"/>
        </w:rPr>
        <w:t xml:space="preserve"> equation</w:t>
      </w:r>
      <w:r w:rsidR="00F565D2">
        <w:rPr>
          <w:szCs w:val="24"/>
          <w:lang w:val="en-US"/>
        </w:rPr>
        <w:t xml:space="preserve"> </w:t>
      </w:r>
      <w:r w:rsidR="00820492">
        <w:rPr>
          <w:szCs w:val="24"/>
          <w:lang w:val="en-US"/>
        </w:rPr>
        <w:t xml:space="preserve">of the form </w:t>
      </w:r>
      <w:r w:rsidR="00443E3F" w:rsidRPr="00443E3F">
        <w:rPr>
          <w:position w:val="-6"/>
        </w:rPr>
        <w:object w:dxaOrig="1140" w:dyaOrig="360" w14:anchorId="7D68A0C0">
          <v:shape id="_x0000_i1032" type="#_x0000_t75" style="width:57pt;height:18.1pt" o:ole="">
            <v:imagedata r:id="rId23" o:title=""/>
          </v:shape>
          <o:OLEObject Type="Embed" ProgID="Equation.DSMT4" ShapeID="_x0000_i1032" DrawAspect="Content" ObjectID="_1736333475" r:id="rId24"/>
        </w:object>
      </w:r>
      <w:r w:rsidR="0059781E">
        <w:t xml:space="preserve"> implies </w:t>
      </w:r>
      <w:r w:rsidR="00443E3F" w:rsidRPr="00443E3F">
        <w:rPr>
          <w:position w:val="-6"/>
        </w:rPr>
        <w:object w:dxaOrig="700" w:dyaOrig="279" w14:anchorId="168789B5">
          <v:shape id="_x0000_i1033" type="#_x0000_t75" style="width:34.95pt;height:13.95pt" o:ole="">
            <v:imagedata r:id="rId25" o:title=""/>
          </v:shape>
          <o:OLEObject Type="Embed" ProgID="Equation.DSMT4" ShapeID="_x0000_i1033" DrawAspect="Content" ObjectID="_1736333476" r:id="rId26"/>
        </w:object>
      </w:r>
      <w:r w:rsidR="004F5115">
        <w:t>)</w:t>
      </w:r>
    </w:p>
    <w:p w14:paraId="1D1781CF" w14:textId="77777777" w:rsidR="00DB27EB" w:rsidRPr="00241F34" w:rsidRDefault="00DB27EB" w:rsidP="00DB27EB">
      <w:pPr>
        <w:ind w:left="426"/>
        <w:rPr>
          <w:b/>
          <w:szCs w:val="24"/>
          <w:lang w:val="en-US"/>
        </w:rPr>
      </w:pPr>
    </w:p>
    <w:p w14:paraId="56B4C2B7" w14:textId="25D7333E" w:rsidR="00761579" w:rsidRDefault="00180C0E" w:rsidP="00DB27EB">
      <w:pPr>
        <w:tabs>
          <w:tab w:val="right" w:pos="9781"/>
        </w:tabs>
        <w:ind w:left="426" w:hanging="426"/>
        <w:jc w:val="both"/>
        <w:rPr>
          <w:szCs w:val="24"/>
          <w:lang w:val="en-US"/>
        </w:rPr>
      </w:pPr>
      <w:r w:rsidRPr="00180C0E">
        <w:rPr>
          <w:position w:val="-30"/>
        </w:rPr>
        <w:object w:dxaOrig="6720" w:dyaOrig="720" w14:anchorId="64AC133D">
          <v:shape id="_x0000_i1034" type="#_x0000_t75" style="width:336.05pt;height:36pt" o:ole="">
            <v:imagedata r:id="rId27" o:title=""/>
          </v:shape>
          <o:OLEObject Type="Embed" ProgID="Equation.DSMT4" ShapeID="_x0000_i1034" DrawAspect="Content" ObjectID="_1736333477" r:id="rId28"/>
        </w:object>
      </w:r>
      <w:r w:rsidR="00DB27EB" w:rsidRPr="00241F34">
        <w:rPr>
          <w:szCs w:val="24"/>
          <w:lang w:val="en-US"/>
        </w:rPr>
        <w:t xml:space="preserve">   </w:t>
      </w:r>
      <w:r w:rsidR="00D01591" w:rsidRPr="00443E3F">
        <w:rPr>
          <w:position w:val="-6"/>
        </w:rPr>
        <w:object w:dxaOrig="340" w:dyaOrig="240" w14:anchorId="56160C7B">
          <v:shape id="_x0000_i1035" type="#_x0000_t75" style="width:17.05pt;height:12.05pt" o:ole="">
            <v:imagedata r:id="rId29" o:title=""/>
          </v:shape>
          <o:OLEObject Type="Embed" ProgID="Equation.DSMT4" ShapeID="_x0000_i1035" DrawAspect="Content" ObjectID="_1736333478" r:id="rId30"/>
        </w:object>
      </w:r>
      <w:r w:rsidR="00DB27EB" w:rsidRPr="00241F34">
        <w:rPr>
          <w:szCs w:val="24"/>
          <w:lang w:val="en-US"/>
        </w:rPr>
        <w:t xml:space="preserve">  </w:t>
      </w:r>
    </w:p>
    <w:p w14:paraId="3BD13298" w14:textId="77777777" w:rsidR="00761579" w:rsidRDefault="00761579" w:rsidP="00DB27EB">
      <w:pPr>
        <w:tabs>
          <w:tab w:val="right" w:pos="9781"/>
        </w:tabs>
        <w:ind w:left="426" w:hanging="426"/>
        <w:jc w:val="both"/>
        <w:rPr>
          <w:szCs w:val="24"/>
          <w:lang w:val="en-US"/>
        </w:rPr>
      </w:pPr>
    </w:p>
    <w:p w14:paraId="29DBAC28" w14:textId="16ED9D68" w:rsidR="00DB27EB" w:rsidRPr="00241F34" w:rsidRDefault="00DB27EB" w:rsidP="00DB27EB">
      <w:pPr>
        <w:tabs>
          <w:tab w:val="right" w:pos="9781"/>
        </w:tabs>
        <w:ind w:left="426" w:hanging="426"/>
        <w:jc w:val="both"/>
        <w:rPr>
          <w:szCs w:val="24"/>
          <w:lang w:val="en-US"/>
        </w:rPr>
      </w:pPr>
      <w:r w:rsidRPr="00241F34">
        <w:rPr>
          <w:szCs w:val="24"/>
          <w:lang w:val="en-US"/>
        </w:rPr>
        <w:t xml:space="preserve"> </w:t>
      </w:r>
      <w:r w:rsidR="00BE34AD" w:rsidRPr="00BE34AD">
        <w:rPr>
          <w:position w:val="-10"/>
        </w:rPr>
        <w:object w:dxaOrig="1340" w:dyaOrig="260" w14:anchorId="3CD9B55F">
          <v:shape id="_x0000_i1036" type="#_x0000_t75" style="width:67pt;height:13.1pt" o:ole="">
            <v:imagedata r:id="rId31" o:title=""/>
          </v:shape>
          <o:OLEObject Type="Embed" ProgID="Equation.DSMT4" ShapeID="_x0000_i1036" DrawAspect="Content" ObjectID="_1736333479" r:id="rId32"/>
        </w:object>
      </w:r>
      <w:r w:rsidR="00761579">
        <w:rPr>
          <w:b/>
          <w:szCs w:val="24"/>
          <w:lang w:val="en-US"/>
        </w:rPr>
        <w:t xml:space="preserve"> </w:t>
      </w:r>
      <w:r w:rsidR="001947FC">
        <w:rPr>
          <w:b/>
          <w:szCs w:val="24"/>
          <w:lang w:val="en-US"/>
        </w:rPr>
        <w:t xml:space="preserve">  </w:t>
      </w:r>
      <w:r w:rsidR="00761579">
        <w:rPr>
          <w:b/>
          <w:szCs w:val="24"/>
          <w:lang w:val="en-US"/>
        </w:rPr>
        <w:t xml:space="preserve"> </w:t>
      </w:r>
      <w:r w:rsidR="00761579" w:rsidRPr="001947FC">
        <w:rPr>
          <w:bCs/>
          <w:szCs w:val="24"/>
          <w:lang w:val="en-US"/>
        </w:rPr>
        <w:t xml:space="preserve">or   </w:t>
      </w:r>
      <w:r w:rsidR="00BE34AD" w:rsidRPr="00BE34AD">
        <w:rPr>
          <w:position w:val="-10"/>
        </w:rPr>
        <w:object w:dxaOrig="1340" w:dyaOrig="260" w14:anchorId="45C7DB30">
          <v:shape id="_x0000_i1037" type="#_x0000_t75" style="width:67pt;height:13.1pt" o:ole="">
            <v:imagedata r:id="rId33" o:title=""/>
          </v:shape>
          <o:OLEObject Type="Embed" ProgID="Equation.DSMT4" ShapeID="_x0000_i1037" DrawAspect="Content" ObjectID="_1736333480" r:id="rId34"/>
        </w:object>
      </w:r>
      <w:r w:rsidR="001947FC">
        <w:t>.</w:t>
      </w:r>
    </w:p>
    <w:p w14:paraId="6B6838B8" w14:textId="77777777" w:rsidR="00DB27EB" w:rsidRPr="00AC1817" w:rsidRDefault="00DB27EB" w:rsidP="00DB27EB">
      <w:pPr>
        <w:tabs>
          <w:tab w:val="right" w:pos="9781"/>
        </w:tabs>
        <w:ind w:left="426" w:hanging="426"/>
        <w:jc w:val="both"/>
        <w:rPr>
          <w:b/>
          <w:szCs w:val="24"/>
          <w:lang w:val="en-US"/>
        </w:rPr>
      </w:pPr>
    </w:p>
    <w:p w14:paraId="3977A4F8" w14:textId="77777777" w:rsidR="009622AF" w:rsidRDefault="001947FC" w:rsidP="009622AF">
      <w:pPr>
        <w:tabs>
          <w:tab w:val="right" w:pos="9781"/>
        </w:tabs>
        <w:spacing w:line="360" w:lineRule="exact"/>
        <w:ind w:left="425" w:hanging="425"/>
        <w:jc w:val="both"/>
        <w:rPr>
          <w:szCs w:val="24"/>
          <w:lang w:val="en-US"/>
        </w:rPr>
      </w:pPr>
      <w:r>
        <w:rPr>
          <w:szCs w:val="24"/>
          <w:lang w:val="en-US"/>
        </w:rPr>
        <w:t>T</w:t>
      </w:r>
      <w:r w:rsidR="00DB27EB" w:rsidRPr="00241F34">
        <w:rPr>
          <w:szCs w:val="24"/>
          <w:lang w:val="en-US"/>
        </w:rPr>
        <w:t>he critical loading</w:t>
      </w:r>
      <w:r>
        <w:rPr>
          <w:szCs w:val="24"/>
          <w:lang w:val="en-US"/>
        </w:rPr>
        <w:t xml:space="preserve"> is given by t</w:t>
      </w:r>
      <w:r w:rsidRPr="00241F34">
        <w:rPr>
          <w:szCs w:val="24"/>
          <w:lang w:val="en-US"/>
        </w:rPr>
        <w:t xml:space="preserve">he smallest </w:t>
      </w:r>
      <w:r>
        <w:rPr>
          <w:szCs w:val="24"/>
          <w:lang w:val="en-US"/>
        </w:rPr>
        <w:t>of t</w:t>
      </w:r>
      <w:r w:rsidR="00C404C7">
        <w:rPr>
          <w:szCs w:val="24"/>
          <w:lang w:val="en-US"/>
        </w:rPr>
        <w:t>he buckling forces</w:t>
      </w:r>
      <w:r w:rsidR="009622AF">
        <w:rPr>
          <w:szCs w:val="24"/>
          <w:lang w:val="en-US"/>
        </w:rPr>
        <w:t xml:space="preserve">. Therefore </w:t>
      </w:r>
    </w:p>
    <w:p w14:paraId="34A1223A" w14:textId="77777777" w:rsidR="009622AF" w:rsidRDefault="009622AF" w:rsidP="00BE34AD">
      <w:pPr>
        <w:tabs>
          <w:tab w:val="right" w:pos="9781"/>
        </w:tabs>
        <w:ind w:left="426" w:hanging="426"/>
        <w:jc w:val="both"/>
        <w:rPr>
          <w:szCs w:val="24"/>
          <w:lang w:val="en-US"/>
        </w:rPr>
      </w:pPr>
    </w:p>
    <w:p w14:paraId="14A353E6" w14:textId="3E0082A7" w:rsidR="00DB27EB" w:rsidRPr="00BE34AD" w:rsidRDefault="00BE34AD" w:rsidP="00BE34AD">
      <w:pPr>
        <w:tabs>
          <w:tab w:val="right" w:pos="9781"/>
        </w:tabs>
        <w:ind w:left="426" w:hanging="426"/>
        <w:jc w:val="both"/>
        <w:rPr>
          <w:szCs w:val="24"/>
          <w:lang w:val="en-US"/>
        </w:rPr>
      </w:pPr>
      <w:r w:rsidRPr="00BE34AD">
        <w:rPr>
          <w:position w:val="-12"/>
        </w:rPr>
        <w:object w:dxaOrig="1500" w:dyaOrig="360" w14:anchorId="5E572F0E">
          <v:shape id="_x0000_i1038" type="#_x0000_t75" style="width:75.1pt;height:18.1pt" o:ole="">
            <v:imagedata r:id="rId35" o:title=""/>
          </v:shape>
          <o:OLEObject Type="Embed" ProgID="Equation.DSMT4" ShapeID="_x0000_i1038" DrawAspect="Content" ObjectID="_1736333481" r:id="rId36"/>
        </w:object>
      </w:r>
      <w:r w:rsidR="00DB27EB" w:rsidRPr="00241F34">
        <w:rPr>
          <w:szCs w:val="24"/>
          <w:lang w:val="en-US"/>
        </w:rPr>
        <w:t>.</w:t>
      </w:r>
      <w:r w:rsidR="00DB27EB" w:rsidRPr="00241F34">
        <w:rPr>
          <w:position w:val="-46"/>
          <w:szCs w:val="24"/>
          <w:lang w:val="en-US"/>
        </w:rPr>
        <w:t xml:space="preserve">    </w:t>
      </w:r>
      <w:r w:rsidR="00DB27EB" w:rsidRPr="00241F34">
        <w:rPr>
          <w:color w:val="C00000"/>
          <w:szCs w:val="24"/>
        </w:rPr>
        <w:sym w:font="Wingdings" w:char="F0E7"/>
      </w:r>
    </w:p>
    <w:p w14:paraId="5B73BCC2" w14:textId="6EC90EE0" w:rsidR="00C03A5E" w:rsidRPr="00DB27EB" w:rsidRDefault="00C03A5E" w:rsidP="00DB27EB"/>
    <w:sectPr w:rsidR="00C03A5E" w:rsidRPr="00DB27EB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B8DB3D" w14:textId="77777777" w:rsidR="006F6359" w:rsidRDefault="006F6359">
      <w:r>
        <w:separator/>
      </w:r>
    </w:p>
  </w:endnote>
  <w:endnote w:type="continuationSeparator" w:id="0">
    <w:p w14:paraId="0ABCAB44" w14:textId="77777777" w:rsidR="006F6359" w:rsidRDefault="006F63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4F13D4" w14:textId="77777777" w:rsidR="006F6359" w:rsidRDefault="006F6359">
      <w:r>
        <w:separator/>
      </w:r>
    </w:p>
  </w:footnote>
  <w:footnote w:type="continuationSeparator" w:id="0">
    <w:p w14:paraId="28E02C28" w14:textId="77777777" w:rsidR="006F6359" w:rsidRDefault="006F63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673844910">
    <w:abstractNumId w:val="9"/>
  </w:num>
  <w:num w:numId="2" w16cid:durableId="1911580378">
    <w:abstractNumId w:val="7"/>
  </w:num>
  <w:num w:numId="3" w16cid:durableId="541483836">
    <w:abstractNumId w:val="6"/>
  </w:num>
  <w:num w:numId="4" w16cid:durableId="1468401008">
    <w:abstractNumId w:val="5"/>
  </w:num>
  <w:num w:numId="5" w16cid:durableId="1425880193">
    <w:abstractNumId w:val="4"/>
  </w:num>
  <w:num w:numId="6" w16cid:durableId="433937000">
    <w:abstractNumId w:val="8"/>
  </w:num>
  <w:num w:numId="7" w16cid:durableId="340132516">
    <w:abstractNumId w:val="3"/>
  </w:num>
  <w:num w:numId="8" w16cid:durableId="1451163928">
    <w:abstractNumId w:val="2"/>
  </w:num>
  <w:num w:numId="9" w16cid:durableId="1889487600">
    <w:abstractNumId w:val="1"/>
  </w:num>
  <w:num w:numId="10" w16cid:durableId="1820724688">
    <w:abstractNumId w:val="0"/>
  </w:num>
  <w:num w:numId="11" w16cid:durableId="558050792">
    <w:abstractNumId w:val="10"/>
  </w:num>
  <w:num w:numId="12" w16cid:durableId="1536505705">
    <w:abstractNumId w:val="18"/>
  </w:num>
  <w:num w:numId="13" w16cid:durableId="908467128">
    <w:abstractNumId w:val="13"/>
  </w:num>
  <w:num w:numId="14" w16cid:durableId="638804336">
    <w:abstractNumId w:val="17"/>
  </w:num>
  <w:num w:numId="15" w16cid:durableId="901982598">
    <w:abstractNumId w:val="14"/>
  </w:num>
  <w:num w:numId="16" w16cid:durableId="384068114">
    <w:abstractNumId w:val="15"/>
  </w:num>
  <w:num w:numId="17" w16cid:durableId="1139810892">
    <w:abstractNumId w:val="11"/>
  </w:num>
  <w:num w:numId="18" w16cid:durableId="331881204">
    <w:abstractNumId w:val="16"/>
  </w:num>
  <w:num w:numId="19" w16cid:durableId="156324849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0215D"/>
    <w:rsid w:val="0002562A"/>
    <w:rsid w:val="00033A80"/>
    <w:rsid w:val="00041DF4"/>
    <w:rsid w:val="0005212C"/>
    <w:rsid w:val="0005221D"/>
    <w:rsid w:val="00052B3A"/>
    <w:rsid w:val="00056684"/>
    <w:rsid w:val="00094FC2"/>
    <w:rsid w:val="000A6FFB"/>
    <w:rsid w:val="000C5A4C"/>
    <w:rsid w:val="000E0CA7"/>
    <w:rsid w:val="000F7B9B"/>
    <w:rsid w:val="00116222"/>
    <w:rsid w:val="00124D14"/>
    <w:rsid w:val="00125FB7"/>
    <w:rsid w:val="00134C64"/>
    <w:rsid w:val="00135C2D"/>
    <w:rsid w:val="001369EE"/>
    <w:rsid w:val="00164C15"/>
    <w:rsid w:val="00180C0E"/>
    <w:rsid w:val="00187CE2"/>
    <w:rsid w:val="001947FC"/>
    <w:rsid w:val="00197F92"/>
    <w:rsid w:val="001A2F76"/>
    <w:rsid w:val="001A6157"/>
    <w:rsid w:val="001C6A13"/>
    <w:rsid w:val="001D62D0"/>
    <w:rsid w:val="001E1684"/>
    <w:rsid w:val="001E5E33"/>
    <w:rsid w:val="001E6095"/>
    <w:rsid w:val="001F1BE2"/>
    <w:rsid w:val="00231018"/>
    <w:rsid w:val="002412BA"/>
    <w:rsid w:val="002521D2"/>
    <w:rsid w:val="00255F0A"/>
    <w:rsid w:val="00264996"/>
    <w:rsid w:val="002814B6"/>
    <w:rsid w:val="00284B11"/>
    <w:rsid w:val="002A1F8B"/>
    <w:rsid w:val="002A4AA0"/>
    <w:rsid w:val="002B0305"/>
    <w:rsid w:val="002B76F5"/>
    <w:rsid w:val="002D3C41"/>
    <w:rsid w:val="002D5DE3"/>
    <w:rsid w:val="002E4093"/>
    <w:rsid w:val="002E68FB"/>
    <w:rsid w:val="00302A0E"/>
    <w:rsid w:val="0030476F"/>
    <w:rsid w:val="0030746F"/>
    <w:rsid w:val="003204E9"/>
    <w:rsid w:val="00320B84"/>
    <w:rsid w:val="00333B1E"/>
    <w:rsid w:val="00337492"/>
    <w:rsid w:val="0034187C"/>
    <w:rsid w:val="00365260"/>
    <w:rsid w:val="003658BB"/>
    <w:rsid w:val="0038322E"/>
    <w:rsid w:val="00385165"/>
    <w:rsid w:val="003871FA"/>
    <w:rsid w:val="003A1DBC"/>
    <w:rsid w:val="003B534E"/>
    <w:rsid w:val="003B6FDE"/>
    <w:rsid w:val="003E4F63"/>
    <w:rsid w:val="003E6453"/>
    <w:rsid w:val="003E6E6A"/>
    <w:rsid w:val="003E705C"/>
    <w:rsid w:val="003F5244"/>
    <w:rsid w:val="00406E93"/>
    <w:rsid w:val="00407B55"/>
    <w:rsid w:val="0042175B"/>
    <w:rsid w:val="004223A5"/>
    <w:rsid w:val="00425928"/>
    <w:rsid w:val="004274D5"/>
    <w:rsid w:val="004359F4"/>
    <w:rsid w:val="00443E3F"/>
    <w:rsid w:val="0044606F"/>
    <w:rsid w:val="00474ACE"/>
    <w:rsid w:val="00494699"/>
    <w:rsid w:val="00497BF7"/>
    <w:rsid w:val="004A44AE"/>
    <w:rsid w:val="004B4E01"/>
    <w:rsid w:val="004B76A0"/>
    <w:rsid w:val="004C1C7D"/>
    <w:rsid w:val="004C6027"/>
    <w:rsid w:val="004C6457"/>
    <w:rsid w:val="004D2239"/>
    <w:rsid w:val="004D2B7C"/>
    <w:rsid w:val="004F2384"/>
    <w:rsid w:val="004F5115"/>
    <w:rsid w:val="0050070C"/>
    <w:rsid w:val="00526AF1"/>
    <w:rsid w:val="00531D6C"/>
    <w:rsid w:val="0053506A"/>
    <w:rsid w:val="00556CAB"/>
    <w:rsid w:val="005716B2"/>
    <w:rsid w:val="00584A11"/>
    <w:rsid w:val="005879D2"/>
    <w:rsid w:val="00592CF7"/>
    <w:rsid w:val="00594B77"/>
    <w:rsid w:val="0059781E"/>
    <w:rsid w:val="005A4372"/>
    <w:rsid w:val="005C02FA"/>
    <w:rsid w:val="005C2676"/>
    <w:rsid w:val="005C5C21"/>
    <w:rsid w:val="005D10AE"/>
    <w:rsid w:val="005D3EFD"/>
    <w:rsid w:val="005E2358"/>
    <w:rsid w:val="005E714C"/>
    <w:rsid w:val="00604B31"/>
    <w:rsid w:val="00614FCA"/>
    <w:rsid w:val="00620D57"/>
    <w:rsid w:val="00644E07"/>
    <w:rsid w:val="0066120B"/>
    <w:rsid w:val="0068298A"/>
    <w:rsid w:val="006A1EAF"/>
    <w:rsid w:val="006F4812"/>
    <w:rsid w:val="006F6359"/>
    <w:rsid w:val="006F6438"/>
    <w:rsid w:val="00710167"/>
    <w:rsid w:val="00716F38"/>
    <w:rsid w:val="00724AC6"/>
    <w:rsid w:val="007259EE"/>
    <w:rsid w:val="00736370"/>
    <w:rsid w:val="00742805"/>
    <w:rsid w:val="00757906"/>
    <w:rsid w:val="00760FF5"/>
    <w:rsid w:val="00761579"/>
    <w:rsid w:val="007657B3"/>
    <w:rsid w:val="0078628F"/>
    <w:rsid w:val="00787403"/>
    <w:rsid w:val="007938C7"/>
    <w:rsid w:val="0079397C"/>
    <w:rsid w:val="007A4D50"/>
    <w:rsid w:val="007B402C"/>
    <w:rsid w:val="007B6903"/>
    <w:rsid w:val="007E1498"/>
    <w:rsid w:val="007E5A04"/>
    <w:rsid w:val="007F38C3"/>
    <w:rsid w:val="007F76DA"/>
    <w:rsid w:val="00801EAA"/>
    <w:rsid w:val="0081403D"/>
    <w:rsid w:val="00820492"/>
    <w:rsid w:val="00826F3D"/>
    <w:rsid w:val="0084333C"/>
    <w:rsid w:val="0087260C"/>
    <w:rsid w:val="008A0199"/>
    <w:rsid w:val="008B2B5B"/>
    <w:rsid w:val="008B7FEF"/>
    <w:rsid w:val="008D0810"/>
    <w:rsid w:val="008D36DA"/>
    <w:rsid w:val="008D628A"/>
    <w:rsid w:val="008D7DD9"/>
    <w:rsid w:val="008F2F82"/>
    <w:rsid w:val="008F5BD2"/>
    <w:rsid w:val="00915223"/>
    <w:rsid w:val="009166F7"/>
    <w:rsid w:val="00921BBB"/>
    <w:rsid w:val="009276C5"/>
    <w:rsid w:val="0093560B"/>
    <w:rsid w:val="00944CD8"/>
    <w:rsid w:val="009519DF"/>
    <w:rsid w:val="00951CBB"/>
    <w:rsid w:val="009622AF"/>
    <w:rsid w:val="0097448C"/>
    <w:rsid w:val="00991452"/>
    <w:rsid w:val="00997786"/>
    <w:rsid w:val="009A5C5F"/>
    <w:rsid w:val="009A617E"/>
    <w:rsid w:val="009B05E7"/>
    <w:rsid w:val="009B7747"/>
    <w:rsid w:val="009C415C"/>
    <w:rsid w:val="009D7E21"/>
    <w:rsid w:val="009E6EFB"/>
    <w:rsid w:val="009F59F1"/>
    <w:rsid w:val="00A02032"/>
    <w:rsid w:val="00A03B27"/>
    <w:rsid w:val="00A1416C"/>
    <w:rsid w:val="00A16C26"/>
    <w:rsid w:val="00A310B1"/>
    <w:rsid w:val="00A45538"/>
    <w:rsid w:val="00A471F9"/>
    <w:rsid w:val="00A5329B"/>
    <w:rsid w:val="00A63F0B"/>
    <w:rsid w:val="00A66901"/>
    <w:rsid w:val="00A76EB7"/>
    <w:rsid w:val="00A961B1"/>
    <w:rsid w:val="00A9713F"/>
    <w:rsid w:val="00AB32AF"/>
    <w:rsid w:val="00AC1D4C"/>
    <w:rsid w:val="00AD2E0A"/>
    <w:rsid w:val="00AD4640"/>
    <w:rsid w:val="00AD4E27"/>
    <w:rsid w:val="00AD7DDD"/>
    <w:rsid w:val="00AF589B"/>
    <w:rsid w:val="00B109F6"/>
    <w:rsid w:val="00B15704"/>
    <w:rsid w:val="00B44522"/>
    <w:rsid w:val="00B54AE8"/>
    <w:rsid w:val="00B72C77"/>
    <w:rsid w:val="00B80171"/>
    <w:rsid w:val="00BA057D"/>
    <w:rsid w:val="00BB793F"/>
    <w:rsid w:val="00BC0F9C"/>
    <w:rsid w:val="00BC2FCE"/>
    <w:rsid w:val="00BD079C"/>
    <w:rsid w:val="00BD2568"/>
    <w:rsid w:val="00BD785D"/>
    <w:rsid w:val="00BE34AD"/>
    <w:rsid w:val="00C03A5E"/>
    <w:rsid w:val="00C103C8"/>
    <w:rsid w:val="00C106ED"/>
    <w:rsid w:val="00C15D13"/>
    <w:rsid w:val="00C16894"/>
    <w:rsid w:val="00C32A48"/>
    <w:rsid w:val="00C404C7"/>
    <w:rsid w:val="00C52689"/>
    <w:rsid w:val="00C76DF3"/>
    <w:rsid w:val="00C83BB7"/>
    <w:rsid w:val="00CC6D69"/>
    <w:rsid w:val="00CF5193"/>
    <w:rsid w:val="00D01591"/>
    <w:rsid w:val="00D019AB"/>
    <w:rsid w:val="00D0385A"/>
    <w:rsid w:val="00D10F81"/>
    <w:rsid w:val="00D30EDD"/>
    <w:rsid w:val="00D3250E"/>
    <w:rsid w:val="00D37C30"/>
    <w:rsid w:val="00D51F28"/>
    <w:rsid w:val="00D620EF"/>
    <w:rsid w:val="00D713B0"/>
    <w:rsid w:val="00D82755"/>
    <w:rsid w:val="00D858D9"/>
    <w:rsid w:val="00DB27EB"/>
    <w:rsid w:val="00DB6836"/>
    <w:rsid w:val="00DD30D1"/>
    <w:rsid w:val="00DD66B3"/>
    <w:rsid w:val="00DE5FED"/>
    <w:rsid w:val="00E0167E"/>
    <w:rsid w:val="00E3599E"/>
    <w:rsid w:val="00E41A34"/>
    <w:rsid w:val="00E452C7"/>
    <w:rsid w:val="00E5132B"/>
    <w:rsid w:val="00E56278"/>
    <w:rsid w:val="00E621C8"/>
    <w:rsid w:val="00E621CF"/>
    <w:rsid w:val="00E63BB5"/>
    <w:rsid w:val="00E73CE8"/>
    <w:rsid w:val="00E82EBD"/>
    <w:rsid w:val="00E84C62"/>
    <w:rsid w:val="00E86390"/>
    <w:rsid w:val="00EC0237"/>
    <w:rsid w:val="00ED51AC"/>
    <w:rsid w:val="00EE47BC"/>
    <w:rsid w:val="00F26DE7"/>
    <w:rsid w:val="00F34903"/>
    <w:rsid w:val="00F359A2"/>
    <w:rsid w:val="00F36008"/>
    <w:rsid w:val="00F41425"/>
    <w:rsid w:val="00F438A8"/>
    <w:rsid w:val="00F52077"/>
    <w:rsid w:val="00F565D2"/>
    <w:rsid w:val="00F924A5"/>
    <w:rsid w:val="00FB087E"/>
    <w:rsid w:val="00FB23C1"/>
    <w:rsid w:val="00FB529A"/>
    <w:rsid w:val="00FE2F57"/>
    <w:rsid w:val="00FE3B8F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57DA9283"/>
  <w15:chartTrackingRefBased/>
  <w15:docId w15:val="{6984432E-D035-47BF-92EF-2A639A7030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8" Type="http://schemas.openxmlformats.org/officeDocument/2006/relationships/image" Target="media/image2.gi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39</Words>
  <Characters>746</Characters>
  <Application>Microsoft Office Word</Application>
  <DocSecurity>0</DocSecurity>
  <Lines>3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4 examples</vt:lpstr>
    </vt:vector>
  </TitlesOfParts>
  <Company/>
  <LinksUpToDate>false</LinksUpToDate>
  <CharactersWithSpaces>8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jouni freund</cp:lastModifiedBy>
  <cp:revision>4</cp:revision>
  <cp:lastPrinted>2023-01-27T12:04:00Z</cp:lastPrinted>
  <dcterms:created xsi:type="dcterms:W3CDTF">2023-01-26T08:12:00Z</dcterms:created>
  <dcterms:modified xsi:type="dcterms:W3CDTF">2023-01-27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